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7037" w:rsidRPr="00C96DD6" w:rsidRDefault="00507037" w:rsidP="00507037">
      <w:r w:rsidRPr="00C96DD6">
        <w:t xml:space="preserve">Розробити схему на операційних підсилювачах, що виконує над трьома вхідними напругами </w:t>
      </w:r>
      <w:r>
        <w:rPr>
          <w:position w:val="-12"/>
        </w:rPr>
        <w:object w:dxaOrig="98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8pt" o:ole="">
            <v:imagedata r:id="rId4" o:title=""/>
          </v:shape>
          <o:OLEObject Type="Embed" ProgID="Equation.DSMT4" ShapeID="_x0000_i1025" DrawAspect="Content" ObjectID="_1745953633" r:id="rId5"/>
        </w:object>
      </w:r>
      <w:r>
        <w:t xml:space="preserve"> </w:t>
      </w:r>
      <w:r w:rsidRPr="00C96DD6">
        <w:t>операцію:</w:t>
      </w:r>
    </w:p>
    <w:p w:rsidR="00507037" w:rsidRDefault="00507037" w:rsidP="00507037">
      <m:oMath>
        <m:r>
          <w:rPr>
            <w:rFonts w:ascii="Cambria Math" w:hAnsi="Cambria Math"/>
          </w:rPr>
          <m:t>V=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рад</m:t>
                </m:r>
              </m:num>
              <m:den>
                <m:r>
                  <w:rPr>
                    <w:rFonts w:ascii="Cambria Math" w:hAnsi="Cambria Math"/>
                  </w:rPr>
                  <m:t>с</m:t>
                </m:r>
              </m:den>
            </m:f>
          </m:e>
        </m:d>
        <m:r>
          <w:rPr>
            <w:rFonts w:ascii="Cambria Math" w:hAnsi="Cambria Math"/>
          </w:rPr>
          <m:t>∙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box>
              <m:boxPr>
                <m:diff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boxPr>
              <m:e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рад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с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∙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nary>
                <m:box>
                  <m:boxPr>
                    <m:diff m:val="1"/>
                    <m:ctrlPr>
                      <w:rPr>
                        <w:rFonts w:ascii="Cambria Math" w:hAnsi="Cambria Math"/>
                        <w:i/>
                      </w:rPr>
                    </m:ctrlPr>
                  </m:boxPr>
                  <m:e>
                    <m:r>
                      <w:rPr>
                        <w:rFonts w:ascii="Cambria Math" w:hAnsi="Cambria Math"/>
                      </w:rPr>
                      <m:t>dt</m:t>
                    </m:r>
                  </m:e>
                </m:box>
                <m:r>
                  <w:rPr>
                    <w:rFonts w:ascii="Cambria Math" w:hAnsi="Cambria Math"/>
                  </w:rPr>
                  <m:t>)</m:t>
                </m:r>
                <m:r>
                  <w:rPr>
                    <w:rFonts w:ascii="Cambria Math" w:hAnsi="Cambria Math"/>
                    <w:lang w:val="en-US"/>
                  </w:rPr>
                  <m:t>dt</m:t>
                </m:r>
                <m:r>
                  <w:rPr>
                    <w:rFonts w:ascii="Cambria Math" w:hAnsi="Cambria Math"/>
                  </w:rPr>
                  <m:t xml:space="preserve"> </m:t>
                </m:r>
              </m:e>
            </m:box>
            <m:r>
              <w:rPr>
                <w:rFonts w:ascii="Cambria Math" w:hAnsi="Cambria Math"/>
              </w:rPr>
              <m:t>,</m:t>
            </m:r>
          </m:e>
        </m:nary>
      </m:oMath>
      <w:r w:rsidRPr="0016622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рад</m:t>
            </m:r>
          </m:num>
          <m:den>
            <m:r>
              <w:rPr>
                <w:rFonts w:ascii="Cambria Math" w:hAnsi="Cambria Math"/>
              </w:rPr>
              <m:t>с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Pr="00166225">
        <w:t xml:space="preserve"> </w:t>
      </w:r>
    </w:p>
    <w:p w:rsidR="00F85F15" w:rsidRDefault="00F85F15" w:rsidP="00507037"/>
    <w:p w:rsidR="00507037" w:rsidRDefault="00507037" w:rsidP="00507037">
      <w:r>
        <w:t xml:space="preserve">Додавання </w:t>
      </w:r>
      <w:proofErr w:type="spellStart"/>
      <w:r>
        <w:t>напруг</w:t>
      </w:r>
      <w:proofErr w:type="spellEnd"/>
      <w:r>
        <w:t xml:space="preserve"> здійснюється за допомогою схеми аналогового суматора:</w:t>
      </w:r>
    </w:p>
    <w:p w:rsidR="00507037" w:rsidRDefault="00507037" w:rsidP="00507037">
      <w:r>
        <w:rPr>
          <w:noProof/>
          <w:lang w:eastAsia="uk-UA"/>
        </w:rPr>
        <w:drawing>
          <wp:inline distT="0" distB="0" distL="0" distR="0">
            <wp:extent cx="1973580" cy="108966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Рис.1 </w:t>
      </w:r>
    </w:p>
    <w:p w:rsidR="007D7A85" w:rsidRDefault="007D7A85" w:rsidP="00507037"/>
    <w:p w:rsidR="00507037" w:rsidRDefault="00507037" w:rsidP="00507037">
      <w:r>
        <w:t>При цьому напруга на виході:</w:t>
      </w:r>
    </w:p>
    <w:p w:rsidR="00507037" w:rsidRDefault="00507037" w:rsidP="00507037"/>
    <w:p w:rsidR="00507037" w:rsidRPr="00166225" w:rsidRDefault="00507037" w:rsidP="00507037">
      <w:pPr>
        <w:rPr>
          <w:i/>
        </w:rPr>
      </w:pPr>
      <m:oMathPara>
        <m:oMath>
          <m:r>
            <w:rPr>
              <w:rFonts w:ascii="Cambria Math" w:hAnsi="Cambria Math"/>
            </w:rPr>
            <m:t>V= 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3</m:t>
              </m:r>
            </m:sub>
          </m:sSub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 xml:space="preserve"> ,</m:t>
          </m:r>
        </m:oMath>
      </m:oMathPara>
    </w:p>
    <w:p w:rsidR="00507037" w:rsidRDefault="00507037" w:rsidP="00507037"/>
    <w:p w:rsidR="00507037" w:rsidRDefault="00507037" w:rsidP="00507037">
      <w:r>
        <w:t>Тобто є сумою двох доданків, як у початко</w:t>
      </w:r>
      <w:r w:rsidR="00314116">
        <w:t xml:space="preserve">вій формулі. В той же час другий доданок у початковій формулі містить інтеграли від </w:t>
      </w:r>
      <w:proofErr w:type="spellStart"/>
      <w:r w:rsidR="00314116">
        <w:t>напруг</w:t>
      </w:r>
      <w:proofErr w:type="spellEnd"/>
      <w:r>
        <w:t xml:space="preserve"> </w:t>
      </w:r>
      <w:r w:rsidR="00314116">
        <w:rPr>
          <w:lang w:val="en-US"/>
        </w:rPr>
        <w:t>U</w:t>
      </w:r>
      <w:r w:rsidR="00314116" w:rsidRPr="00314116">
        <w:rPr>
          <w:vertAlign w:val="subscript"/>
          <w:lang w:val="ru-RU"/>
        </w:rPr>
        <w:t xml:space="preserve">2 </w:t>
      </w:r>
      <w:r w:rsidR="00314116">
        <w:rPr>
          <w:lang w:val="ru-RU"/>
        </w:rPr>
        <w:t xml:space="preserve">та </w:t>
      </w:r>
      <w:r w:rsidR="00314116">
        <w:rPr>
          <w:lang w:val="en-US"/>
        </w:rPr>
        <w:t>U</w:t>
      </w:r>
      <w:r w:rsidR="00314116" w:rsidRPr="00314116">
        <w:rPr>
          <w:vertAlign w:val="subscript"/>
          <w:lang w:val="ru-RU"/>
        </w:rPr>
        <w:t>3</w:t>
      </w:r>
      <w:r>
        <w:t xml:space="preserve"> </w:t>
      </w:r>
      <w:r w:rsidR="00F85F15">
        <w:t>за часом, які</w:t>
      </w:r>
      <w:r>
        <w:t xml:space="preserve"> можна отримати за допомогою схеми аналогового інтегратора:</w:t>
      </w:r>
    </w:p>
    <w:p w:rsidR="00507037" w:rsidRDefault="00507037" w:rsidP="00507037"/>
    <w:p w:rsidR="00507037" w:rsidRDefault="00507037" w:rsidP="00507037">
      <w:r>
        <w:rPr>
          <w:noProof/>
          <w:lang w:eastAsia="uk-UA"/>
        </w:rPr>
        <w:drawing>
          <wp:inline distT="0" distB="0" distL="0" distR="0" wp14:anchorId="3D447036" wp14:editId="0591A62E">
            <wp:extent cx="1821180" cy="10972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ис.2</w:t>
      </w:r>
    </w:p>
    <w:p w:rsidR="00507037" w:rsidRDefault="00507037" w:rsidP="00507037">
      <w:r>
        <w:t xml:space="preserve">в якій </w:t>
      </w:r>
    </w:p>
    <w:p w:rsidR="00507037" w:rsidRPr="006352A0" w:rsidRDefault="00507037" w:rsidP="00507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RC</m:t>
              </m:r>
            </m:den>
          </m:f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 ,</m:t>
                  </m:r>
                </m:e>
              </m:box>
            </m:e>
          </m:nary>
        </m:oMath>
      </m:oMathPara>
    </w:p>
    <w:p w:rsidR="00507037" w:rsidRDefault="00507037" w:rsidP="00507037"/>
    <w:p w:rsidR="00507037" w:rsidRDefault="00507037" w:rsidP="00507037">
      <w:r>
        <w:t xml:space="preserve">У нашому випадку добуток </w:t>
      </w:r>
      <w:r>
        <w:rPr>
          <w:i/>
          <w:lang w:val="en-US"/>
        </w:rPr>
        <w:t>RC</w:t>
      </w:r>
      <w:r>
        <w:t xml:space="preserve"> можна знайти з співвідношення:</w:t>
      </w:r>
    </w:p>
    <w:p w:rsidR="00507037" w:rsidRDefault="00507037" w:rsidP="00507037"/>
    <w:p w:rsidR="00507037" w:rsidRDefault="00507037" w:rsidP="00507037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RC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с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 , тобто </w:t>
      </w:r>
      <m:oMath>
        <m:r>
          <w:rPr>
            <w:rFonts w:ascii="Cambria Math" w:hAnsi="Cambria Math"/>
            <w:lang w:val="en-US"/>
          </w:rPr>
          <m:t>RC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c</m:t>
        </m:r>
      </m:oMath>
      <w:r>
        <w:t xml:space="preserve"> .</w:t>
      </w:r>
    </w:p>
    <w:p w:rsidR="00507037" w:rsidRDefault="00507037" w:rsidP="00507037"/>
    <w:p w:rsidR="00507037" w:rsidRDefault="00507037" w:rsidP="00507037">
      <w:r>
        <w:t xml:space="preserve">Припустимо, що ми обрали значення </w:t>
      </w:r>
      <w:r w:rsidRPr="00C96DD6">
        <w:rPr>
          <w:i/>
          <w:lang w:val="en-US"/>
        </w:rPr>
        <w:t>R</w:t>
      </w:r>
      <w:r w:rsidRPr="00C96DD6">
        <w:rPr>
          <w:i/>
          <w:lang w:val="ru-RU"/>
        </w:rPr>
        <w:t xml:space="preserve"> = </w:t>
      </w:r>
      <w:r w:rsidRPr="00C96DD6">
        <w:rPr>
          <w:i/>
        </w:rPr>
        <w:t>10кОм = 10</w:t>
      </w:r>
      <w:r w:rsidRPr="00C96DD6">
        <w:rPr>
          <w:i/>
          <w:vertAlign w:val="superscript"/>
        </w:rPr>
        <w:t>4</w:t>
      </w:r>
      <w:r w:rsidRPr="00C96DD6">
        <w:rPr>
          <w:i/>
        </w:rPr>
        <w:t xml:space="preserve"> </w:t>
      </w:r>
      <w:proofErr w:type="spellStart"/>
      <w:r w:rsidRPr="00C96DD6">
        <w:rPr>
          <w:i/>
        </w:rPr>
        <w:t>Ом</w:t>
      </w:r>
      <w:proofErr w:type="spellEnd"/>
      <w:r>
        <w:t xml:space="preserve">. Тоді для отримання потрібного добутку </w:t>
      </w:r>
      <w:r>
        <w:rPr>
          <w:i/>
          <w:lang w:val="en-US"/>
        </w:rPr>
        <w:t>RC</w:t>
      </w:r>
      <w:r>
        <w:t xml:space="preserve"> ємність має дорівнювати: </w:t>
      </w:r>
    </w:p>
    <w:p w:rsidR="00507037" w:rsidRPr="009B4D9F" w:rsidRDefault="00507037" w:rsidP="00507037">
      <w:pPr>
        <w:rPr>
          <w:lang w:val="ru-RU"/>
        </w:rPr>
      </w:pPr>
    </w:p>
    <w:p w:rsidR="00507037" w:rsidRDefault="00507037" w:rsidP="00507037">
      <m:oMath>
        <m:r>
          <w:rPr>
            <w:rFonts w:ascii="Cambria Math" w:hAnsi="Cambria Math"/>
          </w:rPr>
          <m:t xml:space="preserve">C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r>
              <w:rPr>
                <w:rFonts w:ascii="Cambria Math" w:hAnsi="Cambria Math"/>
              </w:rPr>
              <m:t xml:space="preserve"> c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 xml:space="preserve"> Ом</m:t>
            </m:r>
          </m:den>
        </m:f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Ф=0.1</m:t>
        </m:r>
        <m:r>
          <w:rPr>
            <w:rFonts w:ascii="Cambria Math" w:hAnsi="Cambria Math"/>
          </w:rPr>
          <m:t xml:space="preserve"> мкФ</m:t>
        </m:r>
      </m:oMath>
      <w:r>
        <w:t xml:space="preserve">. </w:t>
      </w:r>
    </w:p>
    <w:p w:rsidR="00507037" w:rsidRDefault="00314116" w:rsidP="00507037">
      <w:r>
        <w:rPr>
          <w:noProof/>
          <w:lang w:eastAsia="uk-UA"/>
        </w:rPr>
        <w:drawing>
          <wp:inline distT="0" distB="0" distL="0" distR="0">
            <wp:extent cx="1859280" cy="11811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037">
        <w:t xml:space="preserve"> Рис.3</w:t>
      </w:r>
    </w:p>
    <w:p w:rsidR="00507037" w:rsidRDefault="00507037" w:rsidP="00507037"/>
    <w:p w:rsidR="00507037" w:rsidRDefault="00507037" w:rsidP="00507037">
      <w:r>
        <w:t xml:space="preserve">Отже, на виході схеми (рис.3) отримаємо </w:t>
      </w:r>
    </w:p>
    <w:p w:rsidR="00507037" w:rsidRPr="006352A0" w:rsidRDefault="00507037" w:rsidP="00507037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-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с)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вх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box>
            </m:e>
          </m:nary>
          <m:r>
            <w:rPr>
              <w:rFonts w:ascii="Cambria Math" w:hAnsi="Cambria Math"/>
            </w:rPr>
            <m:t xml:space="preserve"> ,</m:t>
          </m:r>
        </m:oMath>
      </m:oMathPara>
    </w:p>
    <w:p w:rsidR="00507037" w:rsidRDefault="00507037" w:rsidP="00507037"/>
    <w:p w:rsidR="00314116" w:rsidRDefault="00314116" w:rsidP="00314116">
      <w:r>
        <w:t xml:space="preserve">Далі додаємо напругу, що вийшла, та </w:t>
      </w:r>
      <w:r>
        <w:rPr>
          <w:lang w:val="en-US"/>
        </w:rPr>
        <w:t>U</w:t>
      </w:r>
      <w:r w:rsidRPr="00314116">
        <w:rPr>
          <w:vertAlign w:val="subscript"/>
          <w:lang w:val="ru-RU"/>
        </w:rPr>
        <w:t>2</w:t>
      </w:r>
      <w:r>
        <w:rPr>
          <w:vertAlign w:val="subscript"/>
          <w:lang w:val="ru-RU"/>
        </w:rPr>
        <w:t xml:space="preserve"> </w:t>
      </w:r>
      <w:r>
        <w:t>за допомогою схеми аналогового суматора</w:t>
      </w:r>
      <w:r w:rsidR="007D7A85">
        <w:t xml:space="preserve"> (рис.1)</w:t>
      </w:r>
      <w:r>
        <w:t>:</w:t>
      </w:r>
    </w:p>
    <w:p w:rsidR="007D7A85" w:rsidRPr="00314116" w:rsidRDefault="007D7A85" w:rsidP="00314116"/>
    <w:p w:rsidR="00314116" w:rsidRDefault="00314116" w:rsidP="00507037"/>
    <w:p w:rsidR="00314116" w:rsidRDefault="00F85F15" w:rsidP="00507037">
      <w:r>
        <w:rPr>
          <w:noProof/>
          <w:lang w:eastAsia="uk-UA"/>
        </w:rPr>
        <w:drawing>
          <wp:inline distT="0" distB="0" distL="0" distR="0">
            <wp:extent cx="6096000" cy="19812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F15" w:rsidRDefault="007D7A85" w:rsidP="00F85F15">
      <w:pPr>
        <w:jc w:val="center"/>
      </w:pPr>
      <w:r>
        <w:t>Рис.</w:t>
      </w:r>
      <w:r w:rsidR="00F85F15">
        <w:t>4</w:t>
      </w:r>
    </w:p>
    <w:p w:rsidR="007D7A85" w:rsidRDefault="007D7A85" w:rsidP="00F85F15">
      <w:pPr>
        <w:jc w:val="center"/>
      </w:pPr>
    </w:p>
    <w:p w:rsidR="00314116" w:rsidRDefault="00F85F15" w:rsidP="00507037">
      <w:r>
        <w:t xml:space="preserve">Отримуємо інтеграл від цього виходу за допомогою схеми аналогового інтегратора </w:t>
      </w:r>
      <w:r w:rsidR="007D7A85">
        <w:t xml:space="preserve">(рис.2) </w:t>
      </w:r>
      <w:r>
        <w:t>аналогічно як ми робили це раніше :</w:t>
      </w:r>
    </w:p>
    <w:p w:rsidR="00F85F15" w:rsidRDefault="00F85F15" w:rsidP="00507037"/>
    <w:p w:rsidR="00F85F15" w:rsidRDefault="00F85F15" w:rsidP="00507037">
      <w:r>
        <w:rPr>
          <w:noProof/>
          <w:lang w:eastAsia="uk-UA"/>
        </w:rPr>
        <w:drawing>
          <wp:inline distT="0" distB="0" distL="0" distR="0">
            <wp:extent cx="6111240" cy="2034540"/>
            <wp:effectExtent l="0" t="0" r="3810" b="381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203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A85" w:rsidRDefault="007D7A85" w:rsidP="007D7A85">
      <w:pPr>
        <w:jc w:val="center"/>
      </w:pPr>
      <w:r>
        <w:t>Рис.5</w:t>
      </w:r>
    </w:p>
    <w:p w:rsidR="00F85F15" w:rsidRPr="007D7A85" w:rsidRDefault="00F85F15" w:rsidP="005070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вих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рад</m:t>
                  </m:r>
                </m:num>
                <m:den>
                  <m:r>
                    <w:rPr>
                      <w:rFonts w:ascii="Cambria Math" w:hAnsi="Cambria Math"/>
                    </w:rPr>
                    <m:t>с</m:t>
                  </m:r>
                </m:den>
              </m:f>
            </m:e>
          </m:d>
          <m:r>
            <w:rPr>
              <w:rFonts w:ascii="Cambria Math" w:hAnsi="Cambria Math"/>
            </w:rPr>
            <m:t>∙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boxPr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рад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∙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nary>
                  <m:box>
                    <m:boxPr>
                      <m:diff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boxPr>
                    <m:e>
                      <m:r>
                        <w:rPr>
                          <w:rFonts w:ascii="Cambria Math" w:hAnsi="Cambria Math"/>
                        </w:rPr>
                        <m:t>dt</m:t>
                      </m:r>
                    </m:e>
                  </m:box>
                  <m:r>
                    <w:rPr>
                      <w:rFonts w:ascii="Cambria Math" w:hAnsi="Cambria Math"/>
                    </w:rPr>
                    <m:t>)</m:t>
                  </m:r>
                  <m:r>
                    <w:rPr>
                      <w:rFonts w:ascii="Cambria Math" w:hAnsi="Cambria Math"/>
                      <w:lang w:val="en-US"/>
                    </w:rPr>
                    <m:t>dt</m:t>
                  </m:r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box>
              <m:r>
                <w:rPr>
                  <w:rFonts w:ascii="Cambria Math" w:hAnsi="Cambria Math"/>
                </w:rPr>
                <m:t>,</m:t>
              </m:r>
            </m:e>
          </m:nary>
        </m:oMath>
      </m:oMathPara>
    </w:p>
    <w:p w:rsidR="007D7A85" w:rsidRDefault="007D7A85" w:rsidP="00507037"/>
    <w:p w:rsidR="00507037" w:rsidRPr="00D7121D" w:rsidRDefault="00507037" w:rsidP="007D7A85">
      <w:r>
        <w:t xml:space="preserve">що є третім доданком </w:t>
      </w:r>
      <w:r w:rsidR="00F85F15">
        <w:t xml:space="preserve">з мінусом </w:t>
      </w:r>
      <w:r>
        <w:t>у початковій формулі. Таким чином, ми може</w:t>
      </w:r>
      <w:r w:rsidR="007D7A85">
        <w:t>мо підключити вихід схеми (рис.5</w:t>
      </w:r>
      <w:r>
        <w:t xml:space="preserve">) на вхід </w:t>
      </w:r>
      <w:r w:rsidR="007D7A85">
        <w:rPr>
          <w:lang w:val="en-US"/>
        </w:rPr>
        <w:t>U</w:t>
      </w:r>
      <w:r w:rsidR="007D7A85" w:rsidRPr="007D7A85">
        <w:rPr>
          <w:vertAlign w:val="subscript"/>
          <w:lang w:val="ru-RU"/>
        </w:rPr>
        <w:t>1</w:t>
      </w:r>
      <w:r w:rsidR="007D7A85">
        <w:t xml:space="preserve"> схеми (рис.1) . На інший вхід слід подати напругу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7D7A85">
        <w:t>.</w:t>
      </w:r>
    </w:p>
    <w:p w:rsidR="00507037" w:rsidRPr="006D0D2A" w:rsidRDefault="00507037" w:rsidP="00507037"/>
    <w:p w:rsidR="00507037" w:rsidRDefault="00507037" w:rsidP="00507037">
      <w:r>
        <w:t xml:space="preserve">Звідки, поклавш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0 кОм</m:t>
        </m:r>
      </m:oMath>
      <w:r>
        <w:t>, отримаємо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 xml:space="preserve">0 кОм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1</m:t>
        </m:r>
        <m:r>
          <w:rPr>
            <w:rFonts w:ascii="Cambria Math" w:hAnsi="Cambria Math"/>
          </w:rPr>
          <m:t>0 кОм</m:t>
        </m:r>
      </m:oMath>
      <w:r>
        <w:t>. Отримаємо схему:</w:t>
      </w:r>
    </w:p>
    <w:p w:rsidR="00507037" w:rsidRDefault="00507037" w:rsidP="00507037"/>
    <w:p w:rsidR="00507037" w:rsidRDefault="007D7A85" w:rsidP="00507037">
      <w:r>
        <w:rPr>
          <w:noProof/>
          <w:lang w:eastAsia="uk-UA"/>
        </w:rPr>
        <w:drawing>
          <wp:inline distT="0" distB="0" distL="0" distR="0">
            <wp:extent cx="6111240" cy="1821180"/>
            <wp:effectExtent l="0" t="0" r="381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4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037" w:rsidRDefault="00507037" w:rsidP="00507037"/>
    <w:p w:rsidR="00507037" w:rsidRPr="007D7A85" w:rsidRDefault="007D7A85" w:rsidP="00507037">
      <w:r>
        <w:t>Це і є наша остаточна схема.</w:t>
      </w:r>
    </w:p>
    <w:p w:rsidR="00DE4005" w:rsidRDefault="00DE4005">
      <w:bookmarkStart w:id="0" w:name="_GoBack"/>
      <w:bookmarkEnd w:id="0"/>
    </w:p>
    <w:sectPr w:rsidR="00DE400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7412"/>
    <w:rsid w:val="00314116"/>
    <w:rsid w:val="00507037"/>
    <w:rsid w:val="007D7A85"/>
    <w:rsid w:val="00847412"/>
    <w:rsid w:val="00DE4005"/>
    <w:rsid w:val="00F85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2268D9"/>
  <w15:chartTrackingRefBased/>
  <w15:docId w15:val="{73975002-F497-434A-B449-5BEF24274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4116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047</Words>
  <Characters>597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05-18T18:24:00Z</dcterms:created>
  <dcterms:modified xsi:type="dcterms:W3CDTF">2023-05-18T19:21:00Z</dcterms:modified>
</cp:coreProperties>
</file>